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4"/>
        <w:gridCol w:w="4452"/>
      </w:tblGrid>
      <w:tr w:rsidR="00964778" w:rsidRPr="005E6E3E" w14:paraId="3CC5EF4E" w14:textId="77777777" w:rsidTr="00237127">
        <w:trPr>
          <w:trHeight w:val="685"/>
        </w:trPr>
        <w:tc>
          <w:tcPr>
            <w:tcW w:w="5353" w:type="dxa"/>
          </w:tcPr>
          <w:p w14:paraId="7F088278" w14:textId="77777777" w:rsidR="00964778" w:rsidRDefault="00964778" w:rsidP="008A0B4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E6E3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PGD&amp;ĐT QUẬN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ẦU GIẤY</w:t>
            </w:r>
          </w:p>
          <w:p w14:paraId="04824490" w14:textId="77777777" w:rsidR="00964778" w:rsidRPr="005E6E3E" w:rsidRDefault="00964778" w:rsidP="008A0B4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RƯỜNG THCS CẦU GIẤY</w:t>
            </w:r>
          </w:p>
          <w:p w14:paraId="148CEB4F" w14:textId="77777777" w:rsidR="00964778" w:rsidRPr="005E6E3E" w:rsidRDefault="00964778" w:rsidP="008A0B4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E6E3E">
              <w:rPr>
                <w:rFonts w:ascii="Times New Roman" w:hAnsi="Times New Roman" w:cs="Times New Roman"/>
                <w:b/>
                <w:sz w:val="28"/>
                <w:szCs w:val="28"/>
              </w:rPr>
              <w:t>Năm học: 2017 - 2018</w:t>
            </w:r>
          </w:p>
        </w:tc>
        <w:tc>
          <w:tcPr>
            <w:tcW w:w="4663" w:type="dxa"/>
          </w:tcPr>
          <w:p w14:paraId="7D2BE281" w14:textId="77777777" w:rsidR="00964778" w:rsidRPr="005E6E3E" w:rsidRDefault="00964778" w:rsidP="008A0B4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E6E3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ĐỀ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KHẢO SÁT</w:t>
            </w:r>
            <w:r w:rsidRPr="005E6E3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GIỮA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HỌC</w:t>
            </w:r>
            <w:r w:rsidRPr="005E6E3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KÌ I</w:t>
            </w:r>
          </w:p>
          <w:p w14:paraId="179D6088" w14:textId="77777777" w:rsidR="00964778" w:rsidRPr="005E6E3E" w:rsidRDefault="00964778" w:rsidP="008A0B4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E6E3E">
              <w:rPr>
                <w:rFonts w:ascii="Times New Roman" w:hAnsi="Times New Roman" w:cs="Times New Roman"/>
                <w:b/>
                <w:sz w:val="28"/>
                <w:szCs w:val="28"/>
              </w:rPr>
              <w:t>Môn: TOÁN – lớp 9</w:t>
            </w:r>
          </w:p>
          <w:p w14:paraId="0B8D0A04" w14:textId="77777777" w:rsidR="00964778" w:rsidRPr="005E6E3E" w:rsidRDefault="00964778" w:rsidP="008A0B4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E6E3E">
              <w:rPr>
                <w:rFonts w:ascii="Times New Roman" w:hAnsi="Times New Roman" w:cs="Times New Roman"/>
                <w:b/>
                <w:sz w:val="28"/>
                <w:szCs w:val="28"/>
              </w:rPr>
              <w:t>Thời gian làm bài: 90 phút</w:t>
            </w:r>
          </w:p>
        </w:tc>
      </w:tr>
    </w:tbl>
    <w:p w14:paraId="107A517D" w14:textId="77777777" w:rsidR="00787EBE" w:rsidRDefault="00787EBE" w:rsidP="008A0B44">
      <w:pPr>
        <w:spacing w:after="0"/>
        <w:jc w:val="both"/>
        <w:rPr>
          <w:rFonts w:ascii="Times New Roman" w:hAnsi="Times New Roman" w:cs="Times New Roman"/>
          <w:sz w:val="28"/>
        </w:rPr>
      </w:pPr>
    </w:p>
    <w:p w14:paraId="3F94ED32" w14:textId="77777777" w:rsidR="00964778" w:rsidRDefault="00964778" w:rsidP="008A0B44">
      <w:pPr>
        <w:spacing w:after="0"/>
        <w:jc w:val="both"/>
        <w:rPr>
          <w:rFonts w:ascii="Times New Roman" w:hAnsi="Times New Roman" w:cs="Times New Roman"/>
          <w:sz w:val="28"/>
        </w:rPr>
      </w:pPr>
      <w:r w:rsidRPr="008A0B44">
        <w:rPr>
          <w:rFonts w:ascii="Times New Roman" w:hAnsi="Times New Roman" w:cs="Times New Roman"/>
          <w:b/>
          <w:sz w:val="28"/>
        </w:rPr>
        <w:t>Bài 1 (2,5 điểm).</w:t>
      </w:r>
      <w:r>
        <w:rPr>
          <w:rFonts w:ascii="Times New Roman" w:hAnsi="Times New Roman" w:cs="Times New Roman"/>
          <w:sz w:val="28"/>
        </w:rPr>
        <w:t xml:space="preserve"> Cho hai biểu thức </w:t>
      </w:r>
      <w:r w:rsidRPr="00964778">
        <w:rPr>
          <w:rFonts w:ascii="Times New Roman" w:hAnsi="Times New Roman" w:cs="Times New Roman"/>
          <w:position w:val="-28"/>
          <w:sz w:val="28"/>
        </w:rPr>
        <w:object w:dxaOrig="1480" w:dyaOrig="720" w14:anchorId="341478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36pt" o:ole="">
            <v:imagedata r:id="rId4" o:title=""/>
          </v:shape>
          <o:OLEObject Type="Embed" ProgID="Equation.DSMT4" ShapeID="_x0000_i1025" DrawAspect="Content" ObjectID="_1757971771" r:id="rId5"/>
        </w:object>
      </w:r>
      <w:r>
        <w:rPr>
          <w:rFonts w:ascii="Times New Roman" w:hAnsi="Times New Roman" w:cs="Times New Roman"/>
          <w:sz w:val="28"/>
        </w:rPr>
        <w:t xml:space="preserve"> và </w:t>
      </w:r>
    </w:p>
    <w:p w14:paraId="4F5C6743" w14:textId="77777777" w:rsidR="00964778" w:rsidRDefault="00964778" w:rsidP="008A0B44">
      <w:pPr>
        <w:spacing w:after="0"/>
        <w:jc w:val="both"/>
        <w:rPr>
          <w:rFonts w:ascii="Times New Roman" w:hAnsi="Times New Roman" w:cs="Times New Roman"/>
          <w:sz w:val="28"/>
        </w:rPr>
      </w:pPr>
      <w:r w:rsidRPr="00964778">
        <w:rPr>
          <w:rFonts w:ascii="Times New Roman" w:hAnsi="Times New Roman" w:cs="Times New Roman"/>
          <w:position w:val="-28"/>
          <w:sz w:val="28"/>
        </w:rPr>
        <w:object w:dxaOrig="4700" w:dyaOrig="720" w14:anchorId="106D1120">
          <v:shape id="_x0000_i1026" type="#_x0000_t75" style="width:234.75pt;height:36pt" o:ole="">
            <v:imagedata r:id="rId6" o:title=""/>
          </v:shape>
          <o:OLEObject Type="Embed" ProgID="Equation.DSMT4" ShapeID="_x0000_i1026" DrawAspect="Content" ObjectID="_1757971772" r:id="rId7"/>
        </w:object>
      </w:r>
    </w:p>
    <w:p w14:paraId="26F255D9" w14:textId="77777777" w:rsidR="00964778" w:rsidRDefault="00964778" w:rsidP="008A0B44">
      <w:pPr>
        <w:spacing w:after="0"/>
        <w:ind w:left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a. Tính giá trị của A khi </w:t>
      </w:r>
      <w:r w:rsidRPr="00964778">
        <w:rPr>
          <w:rFonts w:ascii="Times New Roman" w:hAnsi="Times New Roman" w:cs="Times New Roman"/>
          <w:position w:val="-6"/>
          <w:sz w:val="28"/>
        </w:rPr>
        <w:object w:dxaOrig="1180" w:dyaOrig="340" w14:anchorId="4336A881">
          <v:shape id="_x0000_i1027" type="#_x0000_t75" style="width:59.25pt;height:17.25pt" o:ole="">
            <v:imagedata r:id="rId8" o:title=""/>
          </v:shape>
          <o:OLEObject Type="Embed" ProgID="Equation.DSMT4" ShapeID="_x0000_i1027" DrawAspect="Content" ObjectID="_1757971773" r:id="rId9"/>
        </w:object>
      </w:r>
    </w:p>
    <w:p w14:paraId="39D43DE0" w14:textId="77777777" w:rsidR="00964778" w:rsidRDefault="00964778" w:rsidP="008A0B44">
      <w:pPr>
        <w:spacing w:after="0"/>
        <w:ind w:left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. Rút gọn biểu thức B.</w:t>
      </w:r>
    </w:p>
    <w:p w14:paraId="1E567E43" w14:textId="77777777" w:rsidR="00964778" w:rsidRDefault="00964778" w:rsidP="008A0B44">
      <w:pPr>
        <w:spacing w:after="0"/>
        <w:ind w:left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. </w:t>
      </w:r>
      <w:r w:rsidRPr="008A0B44">
        <w:rPr>
          <w:rFonts w:ascii="Times New Roman" w:hAnsi="Times New Roman" w:cs="Times New Roman"/>
          <w:sz w:val="26"/>
          <w:szCs w:val="26"/>
        </w:rPr>
        <w:t xml:space="preserve">Cho biểu thức </w:t>
      </w:r>
      <w:r w:rsidRPr="008A0B44">
        <w:rPr>
          <w:rFonts w:ascii="Times New Roman" w:hAnsi="Times New Roman" w:cs="Times New Roman"/>
          <w:position w:val="-14"/>
          <w:sz w:val="26"/>
          <w:szCs w:val="26"/>
        </w:rPr>
        <w:object w:dxaOrig="2420" w:dyaOrig="400" w14:anchorId="22EB3954">
          <v:shape id="_x0000_i1028" type="#_x0000_t75" style="width:120.75pt;height:20.25pt" o:ole="">
            <v:imagedata r:id="rId10" o:title=""/>
          </v:shape>
          <o:OLEObject Type="Embed" ProgID="Equation.DSMT4" ShapeID="_x0000_i1028" DrawAspect="Content" ObjectID="_1757971774" r:id="rId11"/>
        </w:object>
      </w:r>
      <w:r w:rsidRPr="008A0B44">
        <w:rPr>
          <w:rFonts w:ascii="Times New Roman" w:hAnsi="Times New Roman" w:cs="Times New Roman"/>
          <w:sz w:val="26"/>
          <w:szCs w:val="26"/>
        </w:rPr>
        <w:t>. Tính giá trị của x để M có giá trị lớn nhất.</w:t>
      </w:r>
    </w:p>
    <w:p w14:paraId="7736998B" w14:textId="77777777" w:rsidR="00964778" w:rsidRDefault="00964778" w:rsidP="008A0B44">
      <w:pPr>
        <w:spacing w:after="0"/>
        <w:jc w:val="both"/>
        <w:rPr>
          <w:rFonts w:ascii="Times New Roman" w:hAnsi="Times New Roman" w:cs="Times New Roman"/>
          <w:sz w:val="28"/>
        </w:rPr>
      </w:pPr>
      <w:r w:rsidRPr="008A0B44">
        <w:rPr>
          <w:rFonts w:ascii="Times New Roman" w:hAnsi="Times New Roman" w:cs="Times New Roman"/>
          <w:b/>
          <w:sz w:val="28"/>
        </w:rPr>
        <w:t>Bài 2 (2,0 điểm).</w:t>
      </w:r>
      <w:r>
        <w:rPr>
          <w:rFonts w:ascii="Times New Roman" w:hAnsi="Times New Roman" w:cs="Times New Roman"/>
          <w:sz w:val="28"/>
        </w:rPr>
        <w:t xml:space="preserve"> Trong mặt phẳng tọa độ Oxy, cho đường thẳng (d): </w:t>
      </w:r>
    </w:p>
    <w:p w14:paraId="04AD5519" w14:textId="77777777" w:rsidR="00964778" w:rsidRDefault="00964778" w:rsidP="008A0B44">
      <w:pPr>
        <w:spacing w:after="0"/>
        <w:jc w:val="both"/>
        <w:rPr>
          <w:rFonts w:ascii="Times New Roman" w:hAnsi="Times New Roman" w:cs="Times New Roman"/>
          <w:sz w:val="28"/>
        </w:rPr>
      </w:pPr>
      <w:r w:rsidRPr="00964778">
        <w:rPr>
          <w:rFonts w:ascii="Times New Roman" w:hAnsi="Times New Roman" w:cs="Times New Roman"/>
          <w:position w:val="-14"/>
          <w:sz w:val="28"/>
        </w:rPr>
        <w:object w:dxaOrig="2960" w:dyaOrig="400" w14:anchorId="35030489">
          <v:shape id="_x0000_i1029" type="#_x0000_t75" style="width:147.75pt;height:20.25pt" o:ole="">
            <v:imagedata r:id="rId12" o:title=""/>
          </v:shape>
          <o:OLEObject Type="Embed" ProgID="Equation.DSMT4" ShapeID="_x0000_i1029" DrawAspect="Content" ObjectID="_1757971775" r:id="rId13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08A64D44" w14:textId="77777777" w:rsidR="00964778" w:rsidRDefault="00964778" w:rsidP="008A0B44">
      <w:pPr>
        <w:spacing w:after="0"/>
        <w:ind w:left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a) Tìm m để đường thẳng (d) đi qua </w:t>
      </w:r>
      <w:r w:rsidRPr="00964778">
        <w:rPr>
          <w:rFonts w:ascii="Times New Roman" w:hAnsi="Times New Roman" w:cs="Times New Roman"/>
          <w:position w:val="-14"/>
          <w:sz w:val="28"/>
        </w:rPr>
        <w:object w:dxaOrig="980" w:dyaOrig="400" w14:anchorId="4FD1DE60">
          <v:shape id="_x0000_i1030" type="#_x0000_t75" style="width:48.75pt;height:20.25pt" o:ole="">
            <v:imagedata r:id="rId14" o:title=""/>
          </v:shape>
          <o:OLEObject Type="Embed" ProgID="Equation.DSMT4" ShapeID="_x0000_i1030" DrawAspect="Content" ObjectID="_1757971776" r:id="rId15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6EEEF17B" w14:textId="77777777" w:rsidR="00964778" w:rsidRDefault="00964778" w:rsidP="008A0B44">
      <w:pPr>
        <w:spacing w:after="0"/>
        <w:ind w:left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) Với giá trị của m tìm được ở câu a) hãy vẽ đồ thị hàm số.</w:t>
      </w:r>
    </w:p>
    <w:p w14:paraId="5FB2FC55" w14:textId="77777777" w:rsidR="00964778" w:rsidRDefault="00964778" w:rsidP="008A0B44">
      <w:pPr>
        <w:spacing w:after="0"/>
        <w:ind w:left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) Tìm khoảng cách lớn nhất từ gốc tọa độ đến đường thẳng (d) khi m thay đổi.</w:t>
      </w:r>
    </w:p>
    <w:p w14:paraId="7087446F" w14:textId="77777777" w:rsidR="00964778" w:rsidRPr="008A0B44" w:rsidRDefault="00964778" w:rsidP="008A0B44">
      <w:pPr>
        <w:spacing w:after="0"/>
        <w:jc w:val="both"/>
        <w:rPr>
          <w:rFonts w:ascii="Times New Roman" w:hAnsi="Times New Roman" w:cs="Times New Roman"/>
          <w:b/>
          <w:sz w:val="28"/>
        </w:rPr>
      </w:pPr>
      <w:r w:rsidRPr="008A0B44">
        <w:rPr>
          <w:rFonts w:ascii="Times New Roman" w:hAnsi="Times New Roman" w:cs="Times New Roman"/>
          <w:b/>
          <w:sz w:val="28"/>
        </w:rPr>
        <w:t>Bài 3 (1,5 điểm)</w:t>
      </w:r>
    </w:p>
    <w:p w14:paraId="10594452" w14:textId="77777777" w:rsidR="00964778" w:rsidRDefault="00964778" w:rsidP="008A0B44">
      <w:pPr>
        <w:spacing w:after="0"/>
        <w:ind w:left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a. Giải phương trình: </w:t>
      </w:r>
      <w:r w:rsidRPr="00964778">
        <w:rPr>
          <w:rFonts w:ascii="Times New Roman" w:hAnsi="Times New Roman" w:cs="Times New Roman"/>
          <w:position w:val="-10"/>
          <w:sz w:val="28"/>
        </w:rPr>
        <w:object w:dxaOrig="4400" w:dyaOrig="440" w14:anchorId="414CE436">
          <v:shape id="_x0000_i1031" type="#_x0000_t75" style="width:219.75pt;height:21.75pt" o:ole="">
            <v:imagedata r:id="rId16" o:title=""/>
          </v:shape>
          <o:OLEObject Type="Embed" ProgID="Equation.DSMT4" ShapeID="_x0000_i1031" DrawAspect="Content" ObjectID="_1757971777" r:id="rId17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4B9ECA24" w14:textId="77777777" w:rsidR="00964778" w:rsidRDefault="00964778" w:rsidP="008A0B44">
      <w:pPr>
        <w:spacing w:after="0"/>
        <w:ind w:left="426"/>
        <w:jc w:val="both"/>
      </w:pPr>
      <w:r>
        <w:rPr>
          <w:rFonts w:ascii="Times New Roman" w:hAnsi="Times New Roman" w:cs="Times New Roman"/>
          <w:sz w:val="28"/>
        </w:rPr>
        <w:t xml:space="preserve">b. Rút gọn </w:t>
      </w:r>
      <w:r w:rsidRPr="00964778">
        <w:rPr>
          <w:position w:val="-10"/>
        </w:rPr>
        <w:object w:dxaOrig="2580" w:dyaOrig="440" w14:anchorId="3DDBD591">
          <v:shape id="_x0000_i1032" type="#_x0000_t75" style="width:129pt;height:21.75pt" o:ole="">
            <v:imagedata r:id="rId18" o:title=""/>
          </v:shape>
          <o:OLEObject Type="Embed" ProgID="Equation.DSMT4" ShapeID="_x0000_i1032" DrawAspect="Content" ObjectID="_1757971778" r:id="rId19"/>
        </w:object>
      </w:r>
    </w:p>
    <w:p w14:paraId="25BDA471" w14:textId="77777777" w:rsidR="00964778" w:rsidRDefault="00964778" w:rsidP="008A0B44">
      <w:pPr>
        <w:spacing w:after="0"/>
        <w:jc w:val="both"/>
        <w:rPr>
          <w:rFonts w:ascii="Times New Roman" w:hAnsi="Times New Roman" w:cs="Times New Roman"/>
          <w:sz w:val="28"/>
        </w:rPr>
      </w:pPr>
      <w:r w:rsidRPr="008A0B44">
        <w:rPr>
          <w:rFonts w:ascii="Times New Roman" w:hAnsi="Times New Roman" w:cs="Times New Roman"/>
          <w:b/>
          <w:sz w:val="28"/>
        </w:rPr>
        <w:t>Bài 4 (3,5 điểm).</w:t>
      </w:r>
      <w:r>
        <w:rPr>
          <w:rFonts w:ascii="Times New Roman" w:hAnsi="Times New Roman" w:cs="Times New Roman"/>
          <w:sz w:val="28"/>
        </w:rPr>
        <w:t xml:space="preserve"> Cho </w:t>
      </w:r>
      <w:r w:rsidRPr="00964778">
        <w:rPr>
          <w:rFonts w:ascii="Times New Roman" w:hAnsi="Times New Roman" w:cs="Times New Roman"/>
          <w:position w:val="-6"/>
          <w:sz w:val="28"/>
        </w:rPr>
        <w:object w:dxaOrig="680" w:dyaOrig="279" w14:anchorId="359CEF5F">
          <v:shape id="_x0000_i1033" type="#_x0000_t75" style="width:33.75pt;height:14.25pt" o:ole="">
            <v:imagedata r:id="rId20" o:title=""/>
          </v:shape>
          <o:OLEObject Type="Embed" ProgID="Equation.DSMT4" ShapeID="_x0000_i1033" DrawAspect="Content" ObjectID="_1757971779" r:id="rId21"/>
        </w:object>
      </w:r>
      <w:r>
        <w:rPr>
          <w:rFonts w:ascii="Times New Roman" w:hAnsi="Times New Roman" w:cs="Times New Roman"/>
          <w:sz w:val="28"/>
        </w:rPr>
        <w:t xml:space="preserve"> cân tại A, AH là đường cao. Đường thẳng qua C vuông góc AC cắt AH ở O. Vẽ đường tròn tâm O bán kính OC cắt tia Ax nằm trong góc BAC tại M và N (AM &lt; AN). Gọi K là chân đường vuông góc kẻ từ O len Ax</w:t>
      </w:r>
    </w:p>
    <w:p w14:paraId="775A42F6" w14:textId="77777777" w:rsidR="00964778" w:rsidRDefault="00964778" w:rsidP="008A0B44">
      <w:pPr>
        <w:spacing w:after="0"/>
        <w:ind w:left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a) Chứng minh: Bốn điểm A, C, O, K thuộc một đường tròn</w:t>
      </w:r>
    </w:p>
    <w:p w14:paraId="5CC7D53F" w14:textId="77777777" w:rsidR="00964778" w:rsidRDefault="00964778" w:rsidP="008A0B44">
      <w:pPr>
        <w:spacing w:after="0"/>
        <w:ind w:left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) Biết AH = 24cm, OH = 6cm. Tính chu vi tam giác ABC?</w:t>
      </w:r>
    </w:p>
    <w:p w14:paraId="794CB1B8" w14:textId="77777777" w:rsidR="00964778" w:rsidRPr="008A0B44" w:rsidRDefault="00964778" w:rsidP="008A0B44">
      <w:pPr>
        <w:spacing w:after="0"/>
        <w:ind w:left="426"/>
        <w:jc w:val="both"/>
        <w:rPr>
          <w:rFonts w:ascii="Times New Roman" w:hAnsi="Times New Roman" w:cs="Times New Roman"/>
          <w:sz w:val="26"/>
          <w:szCs w:val="26"/>
        </w:rPr>
      </w:pPr>
      <w:r w:rsidRPr="008A0B44">
        <w:rPr>
          <w:rFonts w:ascii="Times New Roman" w:hAnsi="Times New Roman" w:cs="Times New Roman"/>
          <w:sz w:val="26"/>
          <w:szCs w:val="26"/>
        </w:rPr>
        <w:t xml:space="preserve">c) Gọi Ax cắt BC tại I. Chứng minh: </w:t>
      </w:r>
      <w:r w:rsidR="008A0B44" w:rsidRPr="008A0B44">
        <w:rPr>
          <w:rFonts w:ascii="Times New Roman" w:hAnsi="Times New Roman" w:cs="Times New Roman"/>
          <w:position w:val="-6"/>
          <w:sz w:val="26"/>
          <w:szCs w:val="26"/>
        </w:rPr>
        <w:object w:dxaOrig="1400" w:dyaOrig="320" w14:anchorId="6097E53A">
          <v:shape id="_x0000_i1034" type="#_x0000_t75" style="width:69.75pt;height:15.75pt" o:ole="">
            <v:imagedata r:id="rId22" o:title=""/>
          </v:shape>
          <o:OLEObject Type="Embed" ProgID="Equation.DSMT4" ShapeID="_x0000_i1034" DrawAspect="Content" ObjectID="_1757971780" r:id="rId23"/>
        </w:object>
      </w:r>
      <w:r w:rsidRPr="008A0B44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E4AC5E6" w14:textId="77777777" w:rsidR="008A0B44" w:rsidRPr="008A0B44" w:rsidRDefault="008A0B44" w:rsidP="008A0B44">
      <w:pPr>
        <w:spacing w:after="0"/>
        <w:ind w:left="426"/>
        <w:jc w:val="both"/>
        <w:rPr>
          <w:rFonts w:ascii="Times New Roman" w:hAnsi="Times New Roman" w:cs="Times New Roman"/>
          <w:sz w:val="26"/>
          <w:szCs w:val="26"/>
        </w:rPr>
      </w:pPr>
      <w:r w:rsidRPr="008A0B44">
        <w:rPr>
          <w:rFonts w:ascii="Times New Roman" w:hAnsi="Times New Roman" w:cs="Times New Roman"/>
          <w:sz w:val="26"/>
          <w:szCs w:val="26"/>
        </w:rPr>
        <w:t>d) Gọi G là trọng tâm tam giác CMN. Khi Ax di động thì G chạy trên đường nào?</w:t>
      </w:r>
    </w:p>
    <w:p w14:paraId="6596CB50" w14:textId="77777777" w:rsidR="008A0B44" w:rsidRPr="00964778" w:rsidRDefault="008A0B44" w:rsidP="008A0B44">
      <w:pPr>
        <w:spacing w:after="0"/>
        <w:jc w:val="both"/>
        <w:rPr>
          <w:rFonts w:ascii="Times New Roman" w:hAnsi="Times New Roman" w:cs="Times New Roman"/>
          <w:sz w:val="28"/>
        </w:rPr>
      </w:pPr>
      <w:r w:rsidRPr="008A0B44">
        <w:rPr>
          <w:rFonts w:ascii="Times New Roman" w:hAnsi="Times New Roman" w:cs="Times New Roman"/>
          <w:b/>
          <w:sz w:val="28"/>
        </w:rPr>
        <w:t>Bài 5 (0,5 điểm).</w:t>
      </w:r>
      <w:r>
        <w:rPr>
          <w:rFonts w:ascii="Times New Roman" w:hAnsi="Times New Roman" w:cs="Times New Roman"/>
          <w:sz w:val="28"/>
        </w:rPr>
        <w:t xml:space="preserve"> Cho các số thực dương x, y, z thỏa mãn </w:t>
      </w:r>
      <w:r w:rsidRPr="008A0B44">
        <w:rPr>
          <w:rFonts w:ascii="Times New Roman" w:hAnsi="Times New Roman" w:cs="Times New Roman"/>
          <w:position w:val="-12"/>
          <w:sz w:val="28"/>
        </w:rPr>
        <w:object w:dxaOrig="1740" w:dyaOrig="400" w14:anchorId="3E41DA7B">
          <v:shape id="_x0000_i1035" type="#_x0000_t75" style="width:87pt;height:20.25pt" o:ole="">
            <v:imagedata r:id="rId24" o:title=""/>
          </v:shape>
          <o:OLEObject Type="Embed" ProgID="Equation.DSMT4" ShapeID="_x0000_i1035" DrawAspect="Content" ObjectID="_1757971781" r:id="rId25"/>
        </w:object>
      </w:r>
      <w:r>
        <w:rPr>
          <w:rFonts w:ascii="Times New Roman" w:hAnsi="Times New Roman" w:cs="Times New Roman"/>
          <w:sz w:val="28"/>
        </w:rPr>
        <w:t xml:space="preserve"> . Tìm GTNN của biểu thức </w:t>
      </w:r>
      <w:r w:rsidRPr="008A0B44">
        <w:rPr>
          <w:rFonts w:ascii="Times New Roman" w:hAnsi="Times New Roman" w:cs="Times New Roman"/>
          <w:position w:val="-28"/>
          <w:sz w:val="28"/>
        </w:rPr>
        <w:object w:dxaOrig="4540" w:dyaOrig="700" w14:anchorId="7F67768C">
          <v:shape id="_x0000_i1036" type="#_x0000_t75" style="width:226.5pt;height:35.25pt" o:ole="">
            <v:imagedata r:id="rId26" o:title=""/>
          </v:shape>
          <o:OLEObject Type="Embed" ProgID="Equation.DSMT4" ShapeID="_x0000_i1036" DrawAspect="Content" ObjectID="_1757971782" r:id="rId27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37CDB03D" w14:textId="77777777" w:rsidR="00271E63" w:rsidRPr="00271E63" w:rsidRDefault="00271E63" w:rsidP="00271E63">
      <w:pPr>
        <w:spacing w:after="0"/>
        <w:jc w:val="both"/>
        <w:rPr>
          <w:rFonts w:ascii="Times New Roman" w:hAnsi="Times New Roman" w:cs="Times New Roman"/>
          <w:sz w:val="28"/>
        </w:rPr>
      </w:pPr>
      <w:r w:rsidRPr="00271E63">
        <w:rPr>
          <w:rFonts w:ascii="Times New Roman" w:hAnsi="Times New Roman" w:cs="Times New Roman"/>
          <w:sz w:val="28"/>
        </w:rPr>
        <w:t>Tài liệu được chia sẻ bởi Website VnTeach.Com</w:t>
      </w:r>
    </w:p>
    <w:p w14:paraId="6502B632" w14:textId="68EEE501" w:rsidR="008A0B44" w:rsidRPr="00964778" w:rsidRDefault="00271E63" w:rsidP="00271E63">
      <w:pPr>
        <w:spacing w:after="0"/>
        <w:jc w:val="both"/>
        <w:rPr>
          <w:rFonts w:ascii="Times New Roman" w:hAnsi="Times New Roman" w:cs="Times New Roman"/>
          <w:sz w:val="28"/>
        </w:rPr>
      </w:pPr>
      <w:r w:rsidRPr="00271E63">
        <w:rPr>
          <w:rFonts w:ascii="Times New Roman" w:hAnsi="Times New Roman" w:cs="Times New Roman"/>
          <w:sz w:val="28"/>
        </w:rPr>
        <w:t>https://www.vnteach.com</w:t>
      </w:r>
    </w:p>
    <w:sectPr w:rsidR="008A0B44" w:rsidRPr="0096477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64778"/>
    <w:rsid w:val="001E75BC"/>
    <w:rsid w:val="00271E63"/>
    <w:rsid w:val="006E6592"/>
    <w:rsid w:val="00787EBE"/>
    <w:rsid w:val="00877546"/>
    <w:rsid w:val="008A0B44"/>
    <w:rsid w:val="009647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EEC1F4"/>
  <w15:docId w15:val="{2C5B7C36-E058-4869-9FC6-47A34DF1B5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647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225</Words>
  <Characters>128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18-09-19T13:12:00Z</dcterms:created>
  <dcterms:modified xsi:type="dcterms:W3CDTF">2023-10-04T1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